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7D90" w:rsidRPr="002851C1" w:rsidRDefault="002851C1" w:rsidP="003A063B">
      <w:pPr>
        <w:jc w:val="center"/>
        <w:rPr>
          <w:b/>
        </w:rPr>
      </w:pPr>
      <w:r w:rsidRPr="002851C1">
        <w:rPr>
          <w:b/>
          <w:color w:val="FF0000"/>
        </w:rPr>
        <w:t>Chapitre 1 – Fonctions polynômes du 2</w:t>
      </w:r>
      <w:r w:rsidRPr="002851C1">
        <w:rPr>
          <w:b/>
          <w:color w:val="FF0000"/>
          <w:vertAlign w:val="superscript"/>
        </w:rPr>
        <w:t>nd</w:t>
      </w:r>
      <w:r w:rsidRPr="002851C1">
        <w:rPr>
          <w:b/>
          <w:color w:val="FF0000"/>
        </w:rPr>
        <w:t xml:space="preserve"> degré</w:t>
      </w:r>
    </w:p>
    <w:p w:rsidR="002851C1" w:rsidRDefault="003A063B">
      <w:r w:rsidRPr="003453E6">
        <w:rPr>
          <w:position w:val="-170"/>
        </w:rPr>
        <w:object w:dxaOrig="9960" w:dyaOrig="35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8pt;height:175.5pt" o:ole="">
            <v:imagedata r:id="rId5" o:title=""/>
          </v:shape>
          <o:OLEObject Type="Embed" ProgID="Equation.DSMT4" ShapeID="_x0000_i1025" DrawAspect="Content" ObjectID="_1477761135" r:id="rId6"/>
        </w:object>
      </w:r>
      <w:r w:rsidR="00620B26" w:rsidRPr="00620B26">
        <w:rPr>
          <w:position w:val="-196"/>
        </w:rPr>
        <w:object w:dxaOrig="9460" w:dyaOrig="9160">
          <v:shape id="_x0000_i1026" type="#_x0000_t75" style="width:473.25pt;height:456.75pt" o:ole="">
            <v:imagedata r:id="rId7" o:title=""/>
          </v:shape>
          <o:OLEObject Type="Embed" ProgID="Equation.DSMT4" ShapeID="_x0000_i1026" DrawAspect="Content" ObjectID="_1477761136" r:id="rId8"/>
        </w:object>
      </w:r>
    </w:p>
    <w:p w:rsidR="00CA3A33" w:rsidRDefault="00620B26">
      <w:r w:rsidRPr="00620B26">
        <w:rPr>
          <w:position w:val="-164"/>
        </w:rPr>
        <w:object w:dxaOrig="9720" w:dyaOrig="3400">
          <v:shape id="_x0000_i1027" type="#_x0000_t75" style="width:485.25pt;height:168.75pt" o:ole="">
            <v:imagedata r:id="rId9" o:title=""/>
          </v:shape>
          <o:OLEObject Type="Embed" ProgID="Equation.DSMT4" ShapeID="_x0000_i1027" DrawAspect="Content" ObjectID="_1477761137" r:id="rId10"/>
        </w:object>
      </w:r>
      <w:r w:rsidR="00D4449A" w:rsidRPr="00D4449A">
        <w:rPr>
          <w:position w:val="-102"/>
        </w:rPr>
        <w:object w:dxaOrig="5400" w:dyaOrig="2160">
          <v:shape id="_x0000_i1028" type="#_x0000_t75" style="width:270pt;height:108pt" o:ole="">
            <v:imagedata r:id="rId11" o:title=""/>
          </v:shape>
          <o:OLEObject Type="Embed" ProgID="Equation.DSMT4" ShapeID="_x0000_i1028" DrawAspect="Content" ObjectID="_1477761138" r:id="rId12"/>
        </w:object>
      </w:r>
      <w:r w:rsidR="00D4449A">
        <w:t xml:space="preserve"> </w:t>
      </w:r>
    </w:p>
    <w:p w:rsidR="00D4449A" w:rsidRDefault="00D4449A"/>
    <w:bookmarkStart w:id="0" w:name="_GoBack"/>
    <w:p w:rsidR="00D4449A" w:rsidRDefault="00620B26">
      <w:r w:rsidRPr="00620B26">
        <w:rPr>
          <w:position w:val="-204"/>
        </w:rPr>
        <w:object w:dxaOrig="10219" w:dyaOrig="14440">
          <v:shape id="_x0000_i1029" type="#_x0000_t75" style="width:510.75pt;height:722.25pt" o:ole="">
            <v:imagedata r:id="rId13" o:title=""/>
          </v:shape>
          <o:OLEObject Type="Embed" ProgID="Equation.DSMT4" ShapeID="_x0000_i1029" DrawAspect="Content" ObjectID="_1477761139" r:id="rId14"/>
        </w:object>
      </w:r>
      <w:bookmarkEnd w:id="0"/>
      <w:r w:rsidR="00574862">
        <w:t xml:space="preserve"> </w:t>
      </w:r>
      <w:r w:rsidRPr="00620B26">
        <w:rPr>
          <w:position w:val="-222"/>
        </w:rPr>
        <w:object w:dxaOrig="7600" w:dyaOrig="4560">
          <v:shape id="_x0000_i1030" type="#_x0000_t75" style="width:379.5pt;height:228pt" o:ole="">
            <v:imagedata r:id="rId15" o:title=""/>
          </v:shape>
          <o:OLEObject Type="Embed" ProgID="Equation.DSMT4" ShapeID="_x0000_i1030" DrawAspect="Content" ObjectID="_1477761140" r:id="rId16"/>
        </w:object>
      </w:r>
      <w:r w:rsidR="00C52144">
        <w:t xml:space="preserve"> </w:t>
      </w:r>
    </w:p>
    <w:p w:rsidR="00D4449A" w:rsidRDefault="00D4449A"/>
    <w:p w:rsidR="00620B26" w:rsidRDefault="00620B26"/>
    <w:p w:rsidR="00620B26" w:rsidRDefault="00620B26"/>
    <w:p w:rsidR="008C13DB" w:rsidRDefault="008C13DB"/>
    <w:p w:rsidR="008C13DB" w:rsidRPr="00620B26" w:rsidRDefault="00620B26">
      <w:r w:rsidRPr="00620B26">
        <w:rPr>
          <w:position w:val="-70"/>
        </w:rPr>
        <w:object w:dxaOrig="8600" w:dyaOrig="1520">
          <v:shape id="_x0000_i1031" type="#_x0000_t75" style="width:429.75pt;height:75.75pt" o:ole="">
            <v:imagedata r:id="rId17" o:title=""/>
          </v:shape>
          <o:OLEObject Type="Embed" ProgID="Equation.DSMT4" ShapeID="_x0000_i1031" DrawAspect="Content" ObjectID="_1477761141" r:id="rId18"/>
        </w:object>
      </w:r>
    </w:p>
    <w:p w:rsidR="00D4449A" w:rsidRDefault="00D4449A"/>
    <w:p w:rsidR="00D4449A" w:rsidRDefault="006B0B8B">
      <w:r w:rsidRPr="006B0B8B">
        <w:rPr>
          <w:position w:val="-150"/>
        </w:rPr>
        <w:object w:dxaOrig="9700" w:dyaOrig="12720">
          <v:shape id="_x0000_i1032" type="#_x0000_t75" style="width:485.25pt;height:636pt" o:ole="">
            <v:imagedata r:id="rId19" o:title=""/>
          </v:shape>
          <o:OLEObject Type="Embed" ProgID="Equation.DSMT4" ShapeID="_x0000_i1032" DrawAspect="Content" ObjectID="_1477761142" r:id="rId20"/>
        </w:object>
      </w:r>
    </w:p>
    <w:p w:rsidR="008C13DB" w:rsidRDefault="008C13DB"/>
    <w:p w:rsidR="00D4449A" w:rsidRDefault="00D4449A"/>
    <w:p w:rsidR="00D4449A" w:rsidRDefault="006B0B8B">
      <w:r w:rsidRPr="006B0B8B">
        <w:rPr>
          <w:position w:val="-250"/>
        </w:rPr>
        <w:object w:dxaOrig="9700" w:dyaOrig="9540">
          <v:shape id="_x0000_i1033" type="#_x0000_t75" style="width:485.25pt;height:477pt" o:ole="">
            <v:imagedata r:id="rId21" o:title=""/>
          </v:shape>
          <o:OLEObject Type="Embed" ProgID="Equation.DSMT4" ShapeID="_x0000_i1033" DrawAspect="Content" ObjectID="_1477761143" r:id="rId22"/>
        </w:object>
      </w:r>
    </w:p>
    <w:p w:rsidR="00D4449A" w:rsidRDefault="00AB3F75">
      <w:r w:rsidRPr="00C95C29">
        <w:rPr>
          <w:position w:val="-224"/>
        </w:rPr>
        <w:object w:dxaOrig="5460" w:dyaOrig="9720">
          <v:shape id="_x0000_i1034" type="#_x0000_t75" style="width:273pt;height:486pt" o:ole="">
            <v:imagedata r:id="rId23" o:title=""/>
          </v:shape>
          <o:OLEObject Type="Embed" ProgID="Equation.DSMT4" ShapeID="_x0000_i1034" DrawAspect="Content" ObjectID="_1477761144" r:id="rId24"/>
        </w:object>
      </w:r>
      <w:r w:rsidR="00A0571D">
        <w:t xml:space="preserve"> </w:t>
      </w:r>
    </w:p>
    <w:p w:rsidR="00D4449A" w:rsidRDefault="00BE3D1B">
      <w:r w:rsidRPr="00BE3D1B">
        <w:rPr>
          <w:position w:val="-168"/>
        </w:rPr>
        <w:object w:dxaOrig="4280" w:dyaOrig="13720">
          <v:shape id="_x0000_i1035" type="#_x0000_t75" style="width:214.5pt;height:685.5pt" o:ole="">
            <v:imagedata r:id="rId25" o:title=""/>
          </v:shape>
          <o:OLEObject Type="Embed" ProgID="Equation.DSMT4" ShapeID="_x0000_i1035" DrawAspect="Content" ObjectID="_1477761145" r:id="rId26"/>
        </w:object>
      </w:r>
      <w:r w:rsidR="00765067">
        <w:t xml:space="preserve"> </w:t>
      </w:r>
    </w:p>
    <w:p w:rsidR="00BE3D1B" w:rsidRDefault="00BE3D1B">
      <w:r w:rsidRPr="00BE3D1B">
        <w:rPr>
          <w:position w:val="-92"/>
        </w:rPr>
        <w:object w:dxaOrig="1579" w:dyaOrig="1960">
          <v:shape id="_x0000_i1036" type="#_x0000_t75" style="width:78.75pt;height:98.25pt" o:ole="">
            <v:imagedata r:id="rId27" o:title=""/>
          </v:shape>
          <o:OLEObject Type="Embed" ProgID="Equation.DSMT4" ShapeID="_x0000_i1036" DrawAspect="Content" ObjectID="_1477761146" r:id="rId28"/>
        </w:object>
      </w:r>
    </w:p>
    <w:p w:rsidR="00D4449A" w:rsidRDefault="00AE1EFD">
      <w:r w:rsidRPr="00A84C99">
        <w:rPr>
          <w:position w:val="-128"/>
        </w:rPr>
        <w:object w:dxaOrig="9920" w:dyaOrig="13880">
          <v:shape id="_x0000_i1037" type="#_x0000_t75" style="width:495.75pt;height:693pt" o:ole="">
            <v:imagedata r:id="rId29" o:title=""/>
          </v:shape>
          <o:OLEObject Type="Embed" ProgID="Equation.DSMT4" ShapeID="_x0000_i1037" DrawAspect="Content" ObjectID="_1477761147" r:id="rId30"/>
        </w:object>
      </w:r>
      <w:r w:rsidR="00AB3F75">
        <w:t xml:space="preserve"> </w:t>
      </w:r>
      <w:r w:rsidRPr="00AE1EFD">
        <w:rPr>
          <w:position w:val="-220"/>
        </w:rPr>
        <w:object w:dxaOrig="9400" w:dyaOrig="9060">
          <v:shape id="_x0000_i1038" type="#_x0000_t75" style="width:470.25pt;height:452.25pt" o:ole="">
            <v:imagedata r:id="rId31" o:title=""/>
          </v:shape>
          <o:OLEObject Type="Embed" ProgID="Equation.DSMT4" ShapeID="_x0000_i1038" DrawAspect="Content" ObjectID="_1477761148" r:id="rId32"/>
        </w:object>
      </w:r>
      <w:r w:rsidR="003C302D">
        <w:t xml:space="preserve"> </w:t>
      </w:r>
    </w:p>
    <w:p w:rsidR="00DD30F3" w:rsidRDefault="00DD30F3"/>
    <w:p w:rsidR="00D4449A" w:rsidRDefault="00D4449A"/>
    <w:p w:rsidR="00E71DD7" w:rsidRDefault="00E71DD7"/>
    <w:p w:rsidR="00E71DD7" w:rsidRDefault="00E71DD7"/>
    <w:p w:rsidR="00E71DD7" w:rsidRPr="009F7F06" w:rsidRDefault="00E71DD7">
      <w:pPr>
        <w:rPr>
          <w:b/>
          <w:color w:val="FF0000"/>
        </w:rPr>
      </w:pPr>
      <w:r w:rsidRPr="009F7F06">
        <w:rPr>
          <w:b/>
          <w:color w:val="FF0000"/>
        </w:rPr>
        <w:t xml:space="preserve">Rappel : On ne donne pas de solution avec une racine au dénominateur </w:t>
      </w:r>
    </w:p>
    <w:p w:rsidR="00B309CB" w:rsidRDefault="00B309CB"/>
    <w:p w:rsidR="00B309CB" w:rsidRDefault="00B309CB"/>
    <w:p w:rsidR="00B46A09" w:rsidRDefault="009F7F06">
      <w:r w:rsidRPr="00B46A09">
        <w:rPr>
          <w:position w:val="-192"/>
        </w:rPr>
        <w:object w:dxaOrig="8980" w:dyaOrig="13780">
          <v:shape id="_x0000_i1039" type="#_x0000_t75" style="width:448.5pt;height:689.25pt" o:ole="">
            <v:imagedata r:id="rId33" o:title=""/>
          </v:shape>
          <o:OLEObject Type="Embed" ProgID="Equation.DSMT4" ShapeID="_x0000_i1039" DrawAspect="Content" ObjectID="_1477761149" r:id="rId34"/>
        </w:object>
      </w:r>
    </w:p>
    <w:p w:rsidR="00B46A09" w:rsidRDefault="00F7004E">
      <w:r w:rsidRPr="00F7004E">
        <w:rPr>
          <w:position w:val="-72"/>
        </w:rPr>
        <w:object w:dxaOrig="7920" w:dyaOrig="6380">
          <v:shape id="_x0000_i1040" type="#_x0000_t75" style="width:396pt;height:318.75pt" o:ole="">
            <v:imagedata r:id="rId35" o:title=""/>
          </v:shape>
          <o:OLEObject Type="Embed" ProgID="Equation.DSMT4" ShapeID="_x0000_i1040" DrawAspect="Content" ObjectID="_1477761150" r:id="rId36"/>
        </w:object>
      </w:r>
      <w:r w:rsidR="00B46A09">
        <w:t xml:space="preserve"> </w:t>
      </w:r>
    </w:p>
    <w:sectPr w:rsidR="00B46A0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51C1"/>
    <w:rsid w:val="000002F0"/>
    <w:rsid w:val="00030406"/>
    <w:rsid w:val="00075EBF"/>
    <w:rsid w:val="0008285E"/>
    <w:rsid w:val="001307AA"/>
    <w:rsid w:val="00175B95"/>
    <w:rsid w:val="001F4736"/>
    <w:rsid w:val="001F7BA5"/>
    <w:rsid w:val="00237BD6"/>
    <w:rsid w:val="002851C1"/>
    <w:rsid w:val="002B6CFC"/>
    <w:rsid w:val="00342825"/>
    <w:rsid w:val="003453E6"/>
    <w:rsid w:val="00346233"/>
    <w:rsid w:val="003465A5"/>
    <w:rsid w:val="00350055"/>
    <w:rsid w:val="0035431A"/>
    <w:rsid w:val="00372C64"/>
    <w:rsid w:val="003A063B"/>
    <w:rsid w:val="003A4405"/>
    <w:rsid w:val="003C302D"/>
    <w:rsid w:val="003E2ABF"/>
    <w:rsid w:val="003F1324"/>
    <w:rsid w:val="00404D81"/>
    <w:rsid w:val="00427378"/>
    <w:rsid w:val="004A6C9F"/>
    <w:rsid w:val="004C13F0"/>
    <w:rsid w:val="004D1792"/>
    <w:rsid w:val="004D3027"/>
    <w:rsid w:val="005018FB"/>
    <w:rsid w:val="0051716F"/>
    <w:rsid w:val="0054377B"/>
    <w:rsid w:val="00571E69"/>
    <w:rsid w:val="00574862"/>
    <w:rsid w:val="00576170"/>
    <w:rsid w:val="005A261A"/>
    <w:rsid w:val="005D42C5"/>
    <w:rsid w:val="005D4A22"/>
    <w:rsid w:val="005F109B"/>
    <w:rsid w:val="00620B26"/>
    <w:rsid w:val="00620C24"/>
    <w:rsid w:val="0062402E"/>
    <w:rsid w:val="006567A4"/>
    <w:rsid w:val="006B0B8B"/>
    <w:rsid w:val="006D2213"/>
    <w:rsid w:val="006D5BBE"/>
    <w:rsid w:val="00720C31"/>
    <w:rsid w:val="007534D4"/>
    <w:rsid w:val="00765067"/>
    <w:rsid w:val="007E1021"/>
    <w:rsid w:val="007F7996"/>
    <w:rsid w:val="008C13DB"/>
    <w:rsid w:val="008F1816"/>
    <w:rsid w:val="00950976"/>
    <w:rsid w:val="009C39C2"/>
    <w:rsid w:val="009F7F06"/>
    <w:rsid w:val="00A010D2"/>
    <w:rsid w:val="00A0571D"/>
    <w:rsid w:val="00A471C0"/>
    <w:rsid w:val="00A6344D"/>
    <w:rsid w:val="00A66E91"/>
    <w:rsid w:val="00A84C99"/>
    <w:rsid w:val="00A8710C"/>
    <w:rsid w:val="00AB3041"/>
    <w:rsid w:val="00AB3F75"/>
    <w:rsid w:val="00AD2830"/>
    <w:rsid w:val="00AE1EFD"/>
    <w:rsid w:val="00AF333E"/>
    <w:rsid w:val="00B309CB"/>
    <w:rsid w:val="00B46A09"/>
    <w:rsid w:val="00B97445"/>
    <w:rsid w:val="00BA43E4"/>
    <w:rsid w:val="00BB4441"/>
    <w:rsid w:val="00BB79D1"/>
    <w:rsid w:val="00BC4D67"/>
    <w:rsid w:val="00BE3D1B"/>
    <w:rsid w:val="00C129A3"/>
    <w:rsid w:val="00C2050A"/>
    <w:rsid w:val="00C34DE2"/>
    <w:rsid w:val="00C42C71"/>
    <w:rsid w:val="00C52144"/>
    <w:rsid w:val="00C70C36"/>
    <w:rsid w:val="00C95C29"/>
    <w:rsid w:val="00CA3A33"/>
    <w:rsid w:val="00CC49F1"/>
    <w:rsid w:val="00D262F7"/>
    <w:rsid w:val="00D3638B"/>
    <w:rsid w:val="00D4449A"/>
    <w:rsid w:val="00D84ABA"/>
    <w:rsid w:val="00DA5F3D"/>
    <w:rsid w:val="00DD30F3"/>
    <w:rsid w:val="00DE64EB"/>
    <w:rsid w:val="00E70EC2"/>
    <w:rsid w:val="00E71DD7"/>
    <w:rsid w:val="00ED28CC"/>
    <w:rsid w:val="00EE66CF"/>
    <w:rsid w:val="00EF00A8"/>
    <w:rsid w:val="00F13BCA"/>
    <w:rsid w:val="00F2541D"/>
    <w:rsid w:val="00F37D90"/>
    <w:rsid w:val="00F7004E"/>
    <w:rsid w:val="00F70980"/>
    <w:rsid w:val="00F70BF8"/>
    <w:rsid w:val="00F8423A"/>
    <w:rsid w:val="00FB01E8"/>
    <w:rsid w:val="00FC0956"/>
    <w:rsid w:val="00FE5FC4"/>
    <w:rsid w:val="00FF1BF7"/>
    <w:rsid w:val="00FF4E26"/>
    <w:rsid w:val="00FF7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87</Words>
  <Characters>479</Characters>
  <Application>Microsoft Office Word</Application>
  <DocSecurity>0</DocSecurity>
  <Lines>3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mand</dc:creator>
  <cp:lastModifiedBy>Armand</cp:lastModifiedBy>
  <cp:revision>3</cp:revision>
  <dcterms:created xsi:type="dcterms:W3CDTF">2014-09-19T22:26:00Z</dcterms:created>
  <dcterms:modified xsi:type="dcterms:W3CDTF">2014-11-17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